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  <p:sldMasterId id="2147483842" r:id="rId2"/>
    <p:sldMasterId id="2147483854" r:id="rId3"/>
  </p:sldMasterIdLst>
  <p:sldIdLst>
    <p:sldId id="301" r:id="rId4"/>
    <p:sldId id="257" r:id="rId5"/>
    <p:sldId id="258" r:id="rId6"/>
    <p:sldId id="302" r:id="rId7"/>
    <p:sldId id="261" r:id="rId8"/>
    <p:sldId id="260" r:id="rId9"/>
    <p:sldId id="262" r:id="rId10"/>
    <p:sldId id="263" r:id="rId11"/>
    <p:sldId id="264" r:id="rId12"/>
    <p:sldId id="265" r:id="rId13"/>
    <p:sldId id="307" r:id="rId14"/>
    <p:sldId id="306" r:id="rId15"/>
    <p:sldId id="266" r:id="rId16"/>
    <p:sldId id="267" r:id="rId17"/>
    <p:sldId id="279" r:id="rId18"/>
    <p:sldId id="292" r:id="rId19"/>
    <p:sldId id="305" r:id="rId20"/>
    <p:sldId id="280" r:id="rId21"/>
    <p:sldId id="285" r:id="rId22"/>
    <p:sldId id="286" r:id="rId23"/>
    <p:sldId id="287" r:id="rId24"/>
    <p:sldId id="303" r:id="rId25"/>
    <p:sldId id="288" r:id="rId26"/>
    <p:sldId id="281" r:id="rId27"/>
    <p:sldId id="282" r:id="rId28"/>
    <p:sldId id="284" r:id="rId29"/>
    <p:sldId id="299" r:id="rId30"/>
    <p:sldId id="297" r:id="rId31"/>
    <p:sldId id="283" r:id="rId32"/>
    <p:sldId id="293" r:id="rId33"/>
    <p:sldId id="295" r:id="rId34"/>
    <p:sldId id="278" r:id="rId35"/>
    <p:sldId id="308" r:id="rId36"/>
    <p:sldId id="300" r:id="rId37"/>
    <p:sldId id="289" r:id="rId38"/>
    <p:sldId id="298" r:id="rId39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58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124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0483B3-BFA9-4928-BE72-94667981938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15688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4BAF4D-ED76-4B2F-BE60-032708A6E2F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5049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ABCA46-88FA-4EF8-B3BC-76083DDA01E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04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07757-A294-462B-A9C0-EBE580298F4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43353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9994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66667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86339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06387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7162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40490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39682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B68FB4-073D-4277-B554-99EC8D65AA9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19800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6934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9337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0672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6920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77489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66210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46052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1059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88691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0161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5F7A8F-2E09-4310-AC6C-C3A1F14F158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6699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5337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5062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89827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2998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7254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8F0A7-410B-4E7F-95B4-7F128385C0D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9165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99D62D-379B-4CE5-8EA7-5633AC03D1F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240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C711F0-3F10-4E03-8D50-1897316F20F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167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86033B-210D-4860-960C-0DDE45BBD37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5981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0842A73-6B56-4BEA-B6EC-B383B2BA79C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189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E809A6-4558-4F65-8CFE-B57BD2686EC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7585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C907757-A294-462B-A9C0-EBE580298F4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4916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4157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440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rockinst.org/wp-content/uploads/2017/11/2016-04-12-Blinken_Report_Three-min.pdf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orbes.com/sites/realspin/2015/02/24/where-lottery-privatization-went-wrong/#466a94214f18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rookings.edu/blog/brown-center-chalkboard/2018/05/09/who-wins-and-who-loses-when-states-earmark-lottery-revenue-for-higher-education/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taxfoundation.org/article/marijuana-legalization-and-taxes-federal-revenue-impact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>
                <a:solidFill>
                  <a:srgbClr val="637052"/>
                </a:solidFill>
              </a:rPr>
              <a:t>Spring </a:t>
            </a:r>
            <a:r>
              <a:rPr lang="en-US" sz="2063" b="1" smtClean="0">
                <a:solidFill>
                  <a:srgbClr val="637052"/>
                </a:solidFill>
              </a:rPr>
              <a:t>2019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828800" y="3886200"/>
            <a:ext cx="7086600" cy="1809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1350" kern="1200" cap="all" spc="113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257175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35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14350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35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71525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28700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85875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543050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00225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sz="2700" smtClean="0"/>
              <a:t>Lecture 10</a:t>
            </a:r>
          </a:p>
          <a:p>
            <a:pPr fontAlgn="auto"/>
            <a:r>
              <a:rPr lang="en-US" sz="2700" smtClean="0"/>
              <a:t>Revenue from Government Monopoly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34661971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06780" y="1676400"/>
            <a:ext cx="7376160" cy="4436683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tates now sponsor many kinds of gambling, including casinos and lotteries. 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Now </a:t>
            </a:r>
            <a:r>
              <a:rPr lang="en-US" sz="2000" dirty="0"/>
              <a:t>every state except Hawaii and Utah </a:t>
            </a:r>
            <a:r>
              <a:rPr lang="en-US" sz="2000" dirty="0" smtClean="0"/>
              <a:t>has </a:t>
            </a:r>
            <a:r>
              <a:rPr lang="en-US" sz="2000" dirty="0"/>
              <a:t>some form of legal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gambling.</a:t>
            </a:r>
            <a:endParaRPr lang="en-US" sz="2000" dirty="0"/>
          </a:p>
          <a:p>
            <a:pPr marL="227013" indent="-227013" eaLnBrk="1" hangingPunct="1">
              <a:lnSpc>
                <a:spcPct val="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lnSpc>
                <a:spcPct val="5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Gambling now provides roughly 5% of state general revenue.</a:t>
            </a:r>
          </a:p>
          <a:p>
            <a:pPr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2638" y="1350052"/>
            <a:ext cx="3509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tate-Sponsored Gambl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06780" y="1676400"/>
            <a:ext cx="7376160" cy="4436683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50000"/>
              </a:lnSpc>
              <a:buNone/>
            </a:pPr>
            <a:r>
              <a:rPr lang="en-US" sz="2000" dirty="0" smtClean="0"/>
              <a:t> </a:t>
            </a:r>
            <a:endParaRPr lang="en-US" sz="2000" dirty="0"/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2638" y="1350052"/>
            <a:ext cx="4616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ypes of State-Sponsored Gambl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752600"/>
            <a:ext cx="6535888" cy="4581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5748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06780" y="1676400"/>
            <a:ext cx="7376160" cy="4436683"/>
          </a:xfrm>
        </p:spPr>
        <p:txBody>
          <a:bodyPr>
            <a:normAutofit lnSpcReduction="10000"/>
          </a:bodyPr>
          <a:lstStyle/>
          <a:p>
            <a:pPr algn="ctr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first state lottery was in New Hampshire in 1964.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Now </a:t>
            </a:r>
            <a:r>
              <a:rPr lang="en-US" sz="2000" dirty="0" smtClean="0"/>
              <a:t>43 states have a lottery.</a:t>
            </a:r>
            <a:endParaRPr lang="en-US" sz="2000" dirty="0"/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</a:t>
            </a:r>
            <a:r>
              <a:rPr lang="en-US" sz="2000" dirty="0"/>
              <a:t>raise </a:t>
            </a:r>
            <a:r>
              <a:rPr lang="en-US" sz="2000" dirty="0" smtClean="0"/>
              <a:t>2 to 2 ½% </a:t>
            </a:r>
            <a:r>
              <a:rPr lang="en-US" sz="2000" dirty="0"/>
              <a:t>of general </a:t>
            </a:r>
            <a:r>
              <a:rPr lang="en-US" sz="2000" dirty="0" smtClean="0"/>
              <a:t>revenue in a typical lottery state, and somewhat more in a few states.</a:t>
            </a: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</a:t>
            </a:r>
            <a:r>
              <a:rPr lang="en-US" sz="2000" dirty="0"/>
              <a:t>probably are a natural monopoly, as customers are </a:t>
            </a:r>
            <a:r>
              <a:rPr lang="en-US" sz="2000" dirty="0" smtClean="0"/>
              <a:t>attracted </a:t>
            </a:r>
            <a:r>
              <a:rPr lang="en-US" sz="2000" dirty="0"/>
              <a:t>to very large prizes</a:t>
            </a:r>
            <a:r>
              <a:rPr lang="en-US" sz="2000" dirty="0" smtClean="0"/>
              <a:t>.</a:t>
            </a:r>
          </a:p>
          <a:p>
            <a:pPr marL="227013" indent="-227013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For more on lotteries, see</a:t>
            </a:r>
          </a:p>
          <a:p>
            <a:pPr marL="228600" indent="0">
              <a:buNone/>
            </a:pPr>
            <a:r>
              <a:rPr lang="en-US" sz="2000" dirty="0" smtClean="0">
                <a:hlinkClick r:id="rId2"/>
              </a:rPr>
              <a:t>http</a:t>
            </a:r>
            <a:r>
              <a:rPr lang="en-US" sz="2000" dirty="0">
                <a:hlinkClick r:id="rId2"/>
              </a:rPr>
              <a:t>://</a:t>
            </a:r>
            <a:r>
              <a:rPr lang="en-US" sz="2000" dirty="0" smtClean="0">
                <a:hlinkClick r:id="rId2"/>
              </a:rPr>
              <a:t>rockinst.org/wp-content/uploads/2017/11/2016-04-12-Blinken_Report_Three-min.pdf</a:t>
            </a:r>
            <a:r>
              <a:rPr lang="en-US" sz="2000" dirty="0" smtClean="0"/>
              <a:t> </a:t>
            </a:r>
            <a:endParaRPr lang="en-US" sz="2000" dirty="0"/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2638" y="1350052"/>
            <a:ext cx="2571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tate-Run Lotter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64318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799" cy="4343400"/>
          </a:xfrm>
        </p:spPr>
        <p:txBody>
          <a:bodyPr>
            <a:normAutofit/>
          </a:bodyPr>
          <a:lstStyle/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Legalization </a:t>
            </a:r>
            <a:r>
              <a:rPr lang="en-US" sz="2000" dirty="0"/>
              <a:t>(Should </a:t>
            </a:r>
            <a:r>
              <a:rPr lang="en-US" sz="2000" dirty="0" smtClean="0"/>
              <a:t>lottery gambling </a:t>
            </a:r>
            <a:r>
              <a:rPr lang="en-US" sz="2000" dirty="0"/>
              <a:t>be allowed</a:t>
            </a:r>
            <a:r>
              <a:rPr lang="en-US" sz="2000" dirty="0" smtClean="0"/>
              <a:t>?)</a:t>
            </a:r>
            <a:endParaRPr lang="en-US" sz="2000" dirty="0"/>
          </a:p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Government </a:t>
            </a:r>
            <a:r>
              <a:rPr lang="en-US" sz="2000" dirty="0"/>
              <a:t>Provision (Should </a:t>
            </a:r>
            <a:r>
              <a:rPr lang="en-US" sz="2000" dirty="0" smtClean="0"/>
              <a:t>lotteries </a:t>
            </a:r>
            <a:r>
              <a:rPr lang="en-US" sz="2000" dirty="0"/>
              <a:t>be a private </a:t>
            </a:r>
            <a:r>
              <a:rPr lang="en-US" sz="2000" dirty="0" smtClean="0"/>
              <a:t>or government </a:t>
            </a:r>
            <a:r>
              <a:rPr lang="en-US" sz="2000" dirty="0"/>
              <a:t>monopoly</a:t>
            </a:r>
            <a:r>
              <a:rPr lang="en-US" sz="2000" dirty="0" smtClean="0"/>
              <a:t>?)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 </a:t>
            </a:r>
            <a:r>
              <a:rPr lang="en-US" sz="2000" dirty="0"/>
              <a:t>Rate of Taxation (How much </a:t>
            </a:r>
            <a:r>
              <a:rPr lang="en-US" sz="2000" dirty="0" smtClean="0"/>
              <a:t>revenue </a:t>
            </a:r>
            <a:r>
              <a:rPr lang="en-US" sz="2000" dirty="0"/>
              <a:t>should the state claim</a:t>
            </a:r>
            <a:r>
              <a:rPr lang="en-US" sz="2000" dirty="0" smtClean="0"/>
              <a:t>?)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 </a:t>
            </a:r>
            <a:r>
              <a:rPr lang="en-US" sz="2000" dirty="0"/>
              <a:t>Earmarking (Should the revenue </a:t>
            </a:r>
            <a:r>
              <a:rPr lang="en-US" sz="2000" dirty="0" smtClean="0"/>
              <a:t>be </a:t>
            </a:r>
            <a:r>
              <a:rPr lang="en-US" sz="2000" dirty="0"/>
              <a:t>earmarked for education</a:t>
            </a:r>
            <a:r>
              <a:rPr lang="en-US" sz="2000" dirty="0" smtClean="0"/>
              <a:t>?)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Promotion </a:t>
            </a:r>
            <a:r>
              <a:rPr lang="en-US" sz="2000" dirty="0"/>
              <a:t>(How should lotteries </a:t>
            </a:r>
            <a:r>
              <a:rPr lang="en-US" sz="2000" dirty="0" smtClean="0"/>
              <a:t>be </a:t>
            </a:r>
            <a:r>
              <a:rPr lang="en-US" sz="2000" dirty="0"/>
              <a:t>designed and advertised?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4068"/>
            <a:ext cx="60198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olicy Issues Raised By Lotter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267200"/>
          </a:xfrm>
        </p:spPr>
        <p:txBody>
          <a:bodyPr>
            <a:normAutofit fontScale="92500"/>
          </a:bodyPr>
          <a:lstStyle/>
          <a:p>
            <a:pPr marL="227013" indent="-227013" eaLnBrk="1" hangingPunct="1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generate </a:t>
            </a:r>
            <a:r>
              <a:rPr lang="en-US" sz="2000" u="sng" dirty="0" smtClean="0"/>
              <a:t>consumer surplus</a:t>
            </a:r>
            <a:r>
              <a:rPr lang="en-US" sz="2000" dirty="0" smtClean="0"/>
              <a:t>, that is, many people pay for their</a:t>
            </a:r>
            <a:br>
              <a:rPr lang="en-US" sz="2000" dirty="0" smtClean="0"/>
            </a:br>
            <a:r>
              <a:rPr lang="en-US" sz="2000" dirty="0" smtClean="0"/>
              <a:t>  entertainment valu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also generate </a:t>
            </a:r>
            <a:r>
              <a:rPr lang="en-US" sz="2000" u="sng" dirty="0" smtClean="0"/>
              <a:t>social costs: </a:t>
            </a:r>
            <a:r>
              <a:rPr lang="en-US" sz="2000" dirty="0" smtClean="0"/>
              <a:t>gambling addiction for some people, </a:t>
            </a:r>
            <a:br>
              <a:rPr lang="en-US" sz="2000" dirty="0" smtClean="0"/>
            </a:br>
            <a:r>
              <a:rPr lang="en-US" sz="2000" dirty="0" smtClean="0"/>
              <a:t> increased crime, and, perhaps, undermining incentives to earn one’s way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re is a consensus in this country that the benefits outweigh the costs </a:t>
            </a:r>
            <a:br>
              <a:rPr lang="en-US" sz="2000" dirty="0" smtClean="0"/>
            </a:br>
            <a:r>
              <a:rPr lang="en-US" sz="2000" dirty="0" smtClean="0"/>
              <a:t> (although the costs are high)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0659" y="1359205"/>
            <a:ext cx="1653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6160"/>
            <a:ext cx="7376160" cy="4263640"/>
          </a:xfrm>
        </p:spPr>
        <p:txBody>
          <a:bodyPr>
            <a:normAutofit fontScale="92500" lnSpcReduction="20000"/>
          </a:bodyPr>
          <a:lstStyle/>
          <a:p>
            <a:pPr algn="ctr" eaLnBrk="1" hangingPunct="1">
              <a:lnSpc>
                <a:spcPct val="3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7013" indent="-227013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200" dirty="0" smtClean="0"/>
              <a:t>Lotteries require large scale, so private lotteries would be huge companies that would be:</a:t>
            </a:r>
            <a:br>
              <a:rPr lang="en-US" sz="2200" dirty="0" smtClean="0"/>
            </a:br>
            <a:endParaRPr lang="en-US" sz="2200" dirty="0" smtClean="0"/>
          </a:p>
          <a:p>
            <a:pPr marL="460375" lvl="5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200" dirty="0" smtClean="0"/>
              <a:t>Difficult to regulate and tax (think of their political connections!)</a:t>
            </a:r>
          </a:p>
          <a:p>
            <a:pPr marL="460375" lvl="5" indent="-233363">
              <a:lnSpc>
                <a:spcPct val="170000"/>
              </a:lnSpc>
              <a:buFont typeface="Courier New" panose="02070309020205020404" pitchFamily="49" charset="0"/>
              <a:buChar char="o"/>
            </a:pPr>
            <a:r>
              <a:rPr lang="en-US" sz="2200" dirty="0" smtClean="0"/>
              <a:t>Inviting to criminal elements.</a:t>
            </a:r>
          </a:p>
          <a:p>
            <a:pPr lvl="3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1975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200" dirty="0" smtClean="0"/>
              <a:t>Thus, there is a broad consensus that legalized lotteries should be government monopoli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2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200" dirty="0" smtClean="0"/>
              <a:t>But many states are debating private management or even the sale of the lottery to a private company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14528"/>
            <a:ext cx="297478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Government Provis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883920" y="1822735"/>
            <a:ext cx="7452360" cy="4349465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January 2011, Illinois turned the management of its lottery over to a private firm.  Indiana and New Jersey have also gone this route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Illinois, the firm agreed to large payments to the state if it does not increase lottery revenue, which it apparently has not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ithout comprehensive contracts, this approach is a recipe for exploitation (discussed below)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27615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Government Provision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883920" y="1822735"/>
            <a:ext cx="7452360" cy="4349465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</a:t>
            </a:r>
            <a:r>
              <a:rPr lang="en-US" sz="2000" dirty="0" smtClean="0"/>
              <a:t> former governor of Massachusetts says: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1" indent="-23336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Illinois </a:t>
            </a:r>
            <a:r>
              <a:rPr lang="en-US" sz="2000" dirty="0" smtClean="0"/>
              <a:t>… appears </a:t>
            </a:r>
            <a:r>
              <a:rPr lang="en-US" sz="2000" dirty="0"/>
              <a:t>to be ending its experiment nearly half a billion dollars behind the revenue projections promised by the winning bidder and with no truly game-changing innovations in the way the lottery performs. New </a:t>
            </a:r>
            <a:r>
              <a:rPr lang="en-US" sz="2000" dirty="0" smtClean="0"/>
              <a:t>Jersey</a:t>
            </a:r>
            <a:r>
              <a:rPr lang="en-US" sz="2000" dirty="0"/>
              <a:t> </a:t>
            </a:r>
            <a:r>
              <a:rPr lang="en-US" sz="2000" dirty="0" smtClean="0"/>
              <a:t>… </a:t>
            </a:r>
            <a:r>
              <a:rPr lang="en-US" sz="2000" dirty="0"/>
              <a:t>missed on already-lowered revenue projections last year, and is running further behind this year. Indiana was viewed as a relative success </a:t>
            </a:r>
            <a:r>
              <a:rPr lang="en-US" sz="2000" dirty="0" smtClean="0"/>
              <a:t>… , </a:t>
            </a:r>
            <a:r>
              <a:rPr lang="en-US" sz="2000" dirty="0"/>
              <a:t>but the private operator missed its targets last year, too and the Hoosier Lottery is now on track to miss its 2015 targets by $50 million</a:t>
            </a:r>
            <a:r>
              <a:rPr lang="en-US" sz="2000" dirty="0" smtClean="0"/>
              <a:t>.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ee </a:t>
            </a:r>
            <a:r>
              <a:rPr lang="en-US" sz="2000" dirty="0">
                <a:hlinkClick r:id="rId2"/>
              </a:rPr>
              <a:t>http://www.forbes.com/sites/realspin/2015/02/24/where-lottery-privatization-went-wrong/#</a:t>
            </a:r>
            <a:r>
              <a:rPr lang="en-US" sz="2000" dirty="0" smtClean="0">
                <a:hlinkClick r:id="rId2"/>
              </a:rPr>
              <a:t>466a94214f18</a:t>
            </a:r>
            <a:r>
              <a:rPr lang="en-US" sz="2000" dirty="0" smtClean="0"/>
              <a:t> 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27615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Government Provision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252907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provide a classic example of the trade-off between CS and revenue: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569912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analytical case for lotteries is based on the CS they generate, which is minimized by </a:t>
            </a:r>
            <a:r>
              <a:rPr lang="en-US" sz="2000" b="1" dirty="0" smtClean="0"/>
              <a:t>low</a:t>
            </a:r>
            <a:r>
              <a:rPr lang="en-US" sz="2000" dirty="0" smtClean="0"/>
              <a:t> implicit tax rates.</a:t>
            </a:r>
          </a:p>
          <a:p>
            <a:pPr marL="569912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569912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political case for lotteries is based on the money they raise, which is maximized by </a:t>
            </a:r>
            <a:r>
              <a:rPr lang="en-US" sz="2000" b="1" dirty="0" smtClean="0"/>
              <a:t>high </a:t>
            </a:r>
            <a:r>
              <a:rPr lang="en-US" sz="2000" dirty="0" smtClean="0"/>
              <a:t>implicit tax rat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218367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Rate of Tax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68680" y="1828800"/>
            <a:ext cx="7452360" cy="3048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this case (as in many others!) politics wins, that is, the implicit tax rates are very high.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hat is the implicit tax rate?</a:t>
            </a:r>
          </a:p>
          <a:p>
            <a:pPr marL="460375" lvl="6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nswer:  What the state keeps divided by the total costs of running the lottery.</a:t>
            </a:r>
          </a:p>
          <a:p>
            <a:pPr marL="460375" lvl="6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Let </a:t>
            </a:r>
            <a:r>
              <a:rPr lang="en-US" sz="2000" i="1" dirty="0" smtClean="0">
                <a:latin typeface="Times New Roman" pitchFamily="18" charset="0"/>
              </a:rPr>
              <a:t>t</a:t>
            </a:r>
            <a:r>
              <a:rPr lang="en-US" sz="2000" i="1" dirty="0" smtClean="0"/>
              <a:t> </a:t>
            </a:r>
            <a:r>
              <a:rPr lang="en-US" sz="2000" dirty="0" smtClean="0"/>
              <a:t>= implicit tax rate, </a:t>
            </a:r>
            <a:r>
              <a:rPr lang="en-US" sz="2000" i="1" dirty="0" smtClean="0">
                <a:latin typeface="Times New Roman" pitchFamily="18" charset="0"/>
              </a:rPr>
              <a:t>R</a:t>
            </a:r>
            <a:r>
              <a:rPr lang="en-US" sz="2000" dirty="0" smtClean="0"/>
              <a:t> = state revenue, </a:t>
            </a:r>
            <a:r>
              <a:rPr lang="en-US" sz="2000" i="1" dirty="0" smtClean="0">
                <a:latin typeface="Times New Roman" pitchFamily="18" charset="0"/>
              </a:rPr>
              <a:t>P</a:t>
            </a:r>
            <a:r>
              <a:rPr lang="en-US" sz="2000" dirty="0" smtClean="0"/>
              <a:t> = prizes awarded,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dirty="0" smtClean="0"/>
              <a:t> = administrative costs. 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Then</a:t>
            </a:r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 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60369"/>
              </p:ext>
            </p:extLst>
          </p:nvPr>
        </p:nvGraphicFramePr>
        <p:xfrm>
          <a:off x="4267200" y="4411383"/>
          <a:ext cx="2362200" cy="148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3" imgW="622030" imgH="393529" progId="Equation.DSMT4">
                  <p:embed/>
                </p:oleObj>
              </mc:Choice>
              <mc:Fallback>
                <p:oleObj name="Equation" r:id="rId3" imgW="62203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11383"/>
                        <a:ext cx="2362200" cy="148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8680" y="1371600"/>
            <a:ext cx="24850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Rate 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of </a:t>
            </a:r>
            <a:r>
              <a:rPr lang="en-US" sz="2400" dirty="0">
                <a:solidFill>
                  <a:srgbClr val="BD582C"/>
                </a:solidFill>
                <a:latin typeface="+mn-lt"/>
              </a:rPr>
              <a:t>Taxation, 2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905000"/>
            <a:ext cx="7452360" cy="41148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hy Have Government Monopolies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tate-Run Liquor Stores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tate-Run Lotteries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pplication to Legalization of Narcotics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1383269"/>
            <a:ext cx="1800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752600"/>
            <a:ext cx="7482840" cy="2819399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ccording </a:t>
            </a:r>
            <a:r>
              <a:rPr lang="en-US" sz="2000" dirty="0"/>
              <a:t>to </a:t>
            </a:r>
            <a:r>
              <a:rPr lang="en-US" sz="2000" dirty="0" smtClean="0"/>
              <a:t>the Census, </a:t>
            </a:r>
            <a:r>
              <a:rPr lang="en-US" sz="2000" dirty="0"/>
              <a:t>the values of these variables for the U.S. as </a:t>
            </a:r>
            <a:r>
              <a:rPr lang="en-US" sz="2000" dirty="0" smtClean="0"/>
              <a:t>a</a:t>
            </a:r>
            <a:br>
              <a:rPr lang="en-US" sz="2000" dirty="0" smtClean="0"/>
            </a:br>
            <a:r>
              <a:rPr lang="en-US" sz="2000" dirty="0" smtClean="0"/>
              <a:t> </a:t>
            </a:r>
            <a:r>
              <a:rPr lang="en-US" sz="2000" dirty="0"/>
              <a:t>whole in </a:t>
            </a:r>
            <a:r>
              <a:rPr lang="en-US" sz="2000" dirty="0" smtClean="0"/>
              <a:t>2016 </a:t>
            </a:r>
            <a:r>
              <a:rPr lang="en-US" sz="2000" dirty="0"/>
              <a:t>(per $1.00 of sales) are:</a:t>
            </a:r>
          </a:p>
          <a:p>
            <a:pPr marL="460375" lvl="7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i="1" dirty="0"/>
              <a:t>R</a:t>
            </a:r>
            <a:r>
              <a:rPr lang="en-US" sz="2000" dirty="0"/>
              <a:t> = $</a:t>
            </a:r>
            <a:r>
              <a:rPr lang="en-US" sz="2000" dirty="0" smtClean="0"/>
              <a:t>0.315</a:t>
            </a:r>
            <a:endParaRPr lang="en-US" sz="2000" dirty="0"/>
          </a:p>
          <a:p>
            <a:pPr marL="460375" lvl="7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i="1" dirty="0"/>
              <a:t>P</a:t>
            </a:r>
            <a:r>
              <a:rPr lang="en-US" sz="2000" dirty="0"/>
              <a:t> = $</a:t>
            </a:r>
            <a:r>
              <a:rPr lang="en-US" sz="2000" dirty="0" smtClean="0"/>
              <a:t>0.640</a:t>
            </a:r>
            <a:endParaRPr lang="en-US" sz="2000" dirty="0"/>
          </a:p>
          <a:p>
            <a:pPr marL="460375" lvl="7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i="1" dirty="0"/>
              <a:t>C</a:t>
            </a:r>
            <a:r>
              <a:rPr lang="en-US" sz="2000" dirty="0"/>
              <a:t> = $</a:t>
            </a:r>
            <a:r>
              <a:rPr lang="en-US" sz="2000" dirty="0" smtClean="0"/>
              <a:t>0.045.</a:t>
            </a: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us </a:t>
            </a:r>
            <a:r>
              <a:rPr lang="en-US" sz="2000" dirty="0"/>
              <a:t>the average implicit tax rate in the U.S. in 2003 was</a:t>
            </a:r>
            <a:r>
              <a:rPr lang="en-US" sz="2000" dirty="0" smtClean="0"/>
              <a:t>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</a:t>
            </a:r>
            <a:r>
              <a:rPr lang="en-US" sz="2000" dirty="0"/>
              <a:t>is analogous to a sales tax rate.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dirty="0"/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/>
              <a:t> 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2000250" y="309788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83959"/>
              </p:ext>
            </p:extLst>
          </p:nvPr>
        </p:nvGraphicFramePr>
        <p:xfrm>
          <a:off x="1219200" y="4419600"/>
          <a:ext cx="64500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3" imgW="2145960" imgH="393480" progId="Equation.DSMT4">
                  <p:embed/>
                </p:oleObj>
              </mc:Choice>
              <mc:Fallback>
                <p:oleObj name="Equation" r:id="rId3" imgW="2145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64500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7098" y="1397358"/>
            <a:ext cx="24850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Rate of Taxation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4958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</a:t>
            </a:r>
            <a:r>
              <a:rPr lang="en-US" sz="2000" dirty="0"/>
              <a:t>is not a typo:  The tax rate in the typical state was </a:t>
            </a:r>
            <a:r>
              <a:rPr lang="en-US" sz="2000" dirty="0" smtClean="0"/>
              <a:t>46.1%!</a:t>
            </a: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n </a:t>
            </a:r>
            <a:r>
              <a:rPr lang="en-US" sz="2000" dirty="0" smtClean="0"/>
              <a:t>2016, </a:t>
            </a:r>
            <a:r>
              <a:rPr lang="en-US" sz="2000" dirty="0"/>
              <a:t>implicit lottery tax rates range from 1</a:t>
            </a:r>
            <a:r>
              <a:rPr lang="en-US" sz="2000" dirty="0" smtClean="0"/>
              <a:t>6% (Idaho) to 288% (South Dakota) </a:t>
            </a:r>
            <a:r>
              <a:rPr lang="en-US" sz="2000" dirty="0"/>
              <a:t>and are all far higher than the rates for any other type </a:t>
            </a:r>
            <a:r>
              <a:rPr lang="en-US" sz="2000" dirty="0" smtClean="0"/>
              <a:t>of sales tax</a:t>
            </a:r>
            <a:r>
              <a:rPr lang="en-US" sz="2000" dirty="0"/>
              <a:t>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se high rates of tax cause enormous distortion between </a:t>
            </a:r>
            <a:r>
              <a:rPr lang="en-US" sz="2000" dirty="0" smtClean="0"/>
              <a:t>lotteries</a:t>
            </a:r>
            <a:br>
              <a:rPr lang="en-US" sz="2000" dirty="0" smtClean="0"/>
            </a:br>
            <a:r>
              <a:rPr lang="en-US" sz="2000" dirty="0" smtClean="0"/>
              <a:t> </a:t>
            </a:r>
            <a:r>
              <a:rPr lang="en-US" sz="2000" dirty="0"/>
              <a:t>and other types of commoditi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ut they also cut back on the social costs (externalities) of lotteries </a:t>
            </a:r>
            <a:r>
              <a:rPr lang="en-US" sz="2000" dirty="0" smtClean="0"/>
              <a:t>and export </a:t>
            </a:r>
            <a:r>
              <a:rPr lang="en-US" sz="2000" dirty="0"/>
              <a:t>taxes to nonresidents.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000250" y="309788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1573" y="1374071"/>
            <a:ext cx="24850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Rate of Taxation, 4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34668" y="228600"/>
            <a:ext cx="406784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algn="ctr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Calibri" panose="020F0502020204030204"/>
                <a:cs typeface="+mn-cs"/>
              </a:rPr>
              <a:t>Implicit Lottery Tax Rates, </a:t>
            </a: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2016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5943600"/>
            <a:ext cx="1442896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 U.S. Censu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6920648"/>
              </p:ext>
            </p:extLst>
          </p:nvPr>
        </p:nvGraphicFramePr>
        <p:xfrm>
          <a:off x="1981199" y="653336"/>
          <a:ext cx="5486400" cy="555603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94705">
                  <a:extLst>
                    <a:ext uri="{9D8B030D-6E8A-4147-A177-3AD203B41FA5}">
                      <a16:colId xmlns:a16="http://schemas.microsoft.com/office/drawing/2014/main" val="3830364308"/>
                    </a:ext>
                  </a:extLst>
                </a:gridCol>
                <a:gridCol w="1125846">
                  <a:extLst>
                    <a:ext uri="{9D8B030D-6E8A-4147-A177-3AD203B41FA5}">
                      <a16:colId xmlns:a16="http://schemas.microsoft.com/office/drawing/2014/main" val="2002466274"/>
                    </a:ext>
                  </a:extLst>
                </a:gridCol>
                <a:gridCol w="189042">
                  <a:extLst>
                    <a:ext uri="{9D8B030D-6E8A-4147-A177-3AD203B41FA5}">
                      <a16:colId xmlns:a16="http://schemas.microsoft.com/office/drawing/2014/main" val="199883605"/>
                    </a:ext>
                  </a:extLst>
                </a:gridCol>
                <a:gridCol w="1650961">
                  <a:extLst>
                    <a:ext uri="{9D8B030D-6E8A-4147-A177-3AD203B41FA5}">
                      <a16:colId xmlns:a16="http://schemas.microsoft.com/office/drawing/2014/main" val="1043899785"/>
                    </a:ext>
                  </a:extLst>
                </a:gridCol>
                <a:gridCol w="1125846">
                  <a:extLst>
                    <a:ext uri="{9D8B030D-6E8A-4147-A177-3AD203B41FA5}">
                      <a16:colId xmlns:a16="http://schemas.microsoft.com/office/drawing/2014/main" val="3517827865"/>
                    </a:ext>
                  </a:extLst>
                </a:gridCol>
              </a:tblGrid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Arizon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6.8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brask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5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1510510152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Arkansa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5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w Hampshir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7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1719432520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Californi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6.1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New Jerse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7.1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3653612913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olorado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4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w Mexico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5.1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2615470033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onnecticu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4.4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w York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66.2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1633355040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Delawar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50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orth Carolin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9.8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1505546213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Florid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2.0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orth Dako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0.0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1842550927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Georgi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7.5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hio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2.6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2070864357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Idaho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6.0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klahom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57.6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4070491357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Illinoi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3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reg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92.3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1609664183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Indian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3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ennsylvani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2.2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4284184016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Iow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1.8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Rhode Islan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13.8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949659671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Kansa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0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South Carolin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6.9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1771751419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Kentuck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8.2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South Dako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88.1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2329294233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Louisian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9.2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Tennesse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66.8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996440335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ain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9.3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Texa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1.3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3576861904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arylan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3.9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Vermon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9.5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3802273041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assachusett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2.7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Virgini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5.3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626650065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ichig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2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Washingt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7.8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1525437318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inneso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6.5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West Virgini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85.7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1170260116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issour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7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Wisconsi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9.3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689499062"/>
                  </a:ext>
                </a:extLst>
              </a:tr>
              <a:tr h="24046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ontan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7.9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Wyoming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707" marR="8707" marT="870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3.9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</a:endParaRPr>
                    </a:p>
                  </a:txBody>
                  <a:tcPr marL="8707" marR="8707" marT="8707" marB="0" anchor="b"/>
                </a:tc>
                <a:extLst>
                  <a:ext uri="{0D108BD9-81ED-4DB2-BD59-A6C34878D82A}">
                    <a16:rowId xmlns:a16="http://schemas.microsoft.com/office/drawing/2014/main" val="35618366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97555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13321"/>
            <a:ext cx="7543799" cy="4282679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Moreover</a:t>
            </a:r>
            <a:r>
              <a:rPr lang="en-US" sz="2000" dirty="0"/>
              <a:t>, lottery taxes are very </a:t>
            </a:r>
            <a:r>
              <a:rPr lang="en-US" sz="2000" u="sng" dirty="0"/>
              <a:t>regressive</a:t>
            </a:r>
            <a:r>
              <a:rPr lang="en-US" sz="2000" dirty="0"/>
              <a:t>—far more regressive </a:t>
            </a:r>
            <a:r>
              <a:rPr lang="en-US" sz="2000" dirty="0" smtClean="0"/>
              <a:t>than</a:t>
            </a:r>
            <a:br>
              <a:rPr lang="en-US" sz="2000" dirty="0" smtClean="0"/>
            </a:br>
            <a:r>
              <a:rPr lang="en-US" sz="2000" dirty="0" smtClean="0"/>
              <a:t> </a:t>
            </a:r>
            <a:r>
              <a:rPr lang="en-US" sz="2000" dirty="0"/>
              <a:t>any other revenue source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One study: Low-income individuals earn 11% of total income but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provide </a:t>
            </a:r>
            <a:r>
              <a:rPr lang="en-US" sz="2000" dirty="0"/>
              <a:t>25% of lottery revenue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Some games, such as instant games and lotto, are particularly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regressive</a:t>
            </a:r>
            <a:r>
              <a:rPr lang="en-US" sz="2000" dirty="0"/>
              <a:t>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Within income classes, the burden of lotteries is concentrated on a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relatively </a:t>
            </a:r>
            <a:r>
              <a:rPr lang="en-US" sz="2000" dirty="0"/>
              <a:t>small share of individuals.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2000250" y="309788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8361" y="1404068"/>
            <a:ext cx="24850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Rate of Taxation, 5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452360" cy="4343400"/>
          </a:xfrm>
        </p:spPr>
        <p:txBody>
          <a:bodyPr>
            <a:normAutofit fontScale="92500" lnSpcReduction="20000"/>
          </a:bodyPr>
          <a:lstStyle/>
          <a:p>
            <a:pPr algn="ctr" eaLnBrk="1" hangingPunct="1">
              <a:lnSpc>
                <a:spcPct val="3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lmost half of lottery states </a:t>
            </a:r>
            <a:r>
              <a:rPr lang="en-US" sz="2000" u="sng" dirty="0" smtClean="0"/>
              <a:t>earmark</a:t>
            </a:r>
            <a:r>
              <a:rPr lang="en-US" sz="2000" dirty="0" smtClean="0"/>
              <a:t> the funds for education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link is part of their political appeal:  “Whatever their bad features, at least lotteries help fund our education system!”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t is not clear, however, that lotteries increase net funds for education:</a:t>
            </a:r>
          </a:p>
          <a:p>
            <a:pPr marL="569912" lvl="1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y facilitate cuts in state education aid;</a:t>
            </a:r>
          </a:p>
          <a:p>
            <a:pPr marL="569912" lvl="1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y lower sales tax revenue.</a:t>
            </a:r>
          </a:p>
          <a:p>
            <a:pPr marL="569912" lvl="1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See: </a:t>
            </a:r>
            <a:r>
              <a:rPr lang="en-US" sz="2000" dirty="0">
                <a:hlinkClick r:id="rId2"/>
              </a:rPr>
              <a:t>https://www.brookings.edu/blog/brown-center-chalkboard/2018/05/09/who-wins-and-who-loses-when-states-earmark-lottery-revenue-for-higher-education</a:t>
            </a:r>
            <a:r>
              <a:rPr lang="en-US" sz="2000" dirty="0" smtClean="0">
                <a:hlinkClick r:id="rId2"/>
              </a:rPr>
              <a:t>/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ven counting benefits from education, lotteries are still regressiv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24604"/>
            <a:ext cx="160140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armark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06780" y="1796332"/>
            <a:ext cx="7376160" cy="45720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people who run lotteries are paid to raise as much money as possibl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Hence they resort to aggressive advertising:  “All you need is a dollar and a dream.”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of this advertising is misleading at best, with no recognition of the low odds of winning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Moreover, this advertising puts government in the position of undermining the work ethic. 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6543" y="1371600"/>
            <a:ext cx="181318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motion, 1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863065" y="1828800"/>
            <a:ext cx="75438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people who run lotteries sometimes resort to promoting games that are directed toward low-income communities.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se games maximize revenue because these people are more vulnerable to the misleading appeal of instant wealth.</a:t>
            </a:r>
            <a:br>
              <a:rPr lang="en-US" sz="2000" dirty="0" smtClean="0"/>
            </a:br>
            <a:endParaRPr lang="en-US" sz="2000" dirty="0" smtClean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But they also maximize both the </a:t>
            </a:r>
            <a:r>
              <a:rPr lang="en-US" sz="2000" dirty="0" err="1" smtClean="0"/>
              <a:t>regressivity</a:t>
            </a:r>
            <a:r>
              <a:rPr lang="en-US" sz="2000" dirty="0" smtClean="0"/>
              <a:t> of the lottery “tax” and the social costs of lottery addiction.</a:t>
            </a:r>
          </a:p>
          <a:p>
            <a:pPr marL="227013" lvl="1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Promotions of this type are, in my view, simply unethical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04068"/>
            <a:ext cx="181318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motion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40664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Quick Draw is a game played in bars and some stores in NY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Governor Cuomo has proposed expanding the set of places to play </a:t>
            </a:r>
            <a:br>
              <a:rPr lang="en-US" sz="2000" dirty="0" smtClean="0"/>
            </a:br>
            <a:r>
              <a:rPr lang="en-US" sz="2000" dirty="0" smtClean="0"/>
              <a:t> and lowering age limit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“The restrictions have proved cumbersome and unnecessary, and have substantially reduced the amount of earnings that would otherwise be generated by the game.”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 let’s get more kids hooked on video gambling to raise a few $s?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181318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motion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05301"/>
            <a:ext cx="7452360" cy="42907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llinois, Indiana, and New Jersey employ private companies to manage their lotteries; other states are considering this step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Private management is seen as a way to raise revenu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easiest way to raise revenue is to exploit vulnerable population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 look forward to studies of private management to see if this happen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79107" y="1380569"/>
            <a:ext cx="180312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motion, 4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0"/>
            <a:ext cx="7635240" cy="4282679"/>
          </a:xfrm>
        </p:spPr>
        <p:txBody>
          <a:bodyPr>
            <a:noAutofit/>
          </a:bodyPr>
          <a:lstStyle/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are here to stay.</a:t>
            </a:r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tates cannot get rid of them without losing revenue to their neighbors.</a:t>
            </a:r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High implicit taxes discourage participation and cut direct CS but also cut the social costs.</a:t>
            </a:r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 keep lotteries with high rates but use honest advertising and do not target vulnerable group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71600"/>
            <a:ext cx="366831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onclusions About Lotter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782841"/>
            <a:ext cx="7543800" cy="4465559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spcAft>
                <a:spcPts val="1800"/>
              </a:spcAft>
              <a:buFont typeface="Wingdings" pitchFamily="2" charset="2"/>
              <a:buNone/>
            </a:pPr>
            <a:r>
              <a:rPr lang="en-US" sz="2000" b="1" dirty="0" smtClean="0"/>
              <a:t>Reason 1:  Natural Monopoly</a:t>
            </a:r>
          </a:p>
          <a:p>
            <a:pPr marL="227013" indent="-17145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 declining long-run AC curve gives large firms a competitive</a:t>
            </a:r>
            <a:br>
              <a:rPr lang="en-US" sz="2000" dirty="0" smtClean="0"/>
            </a:br>
            <a:r>
              <a:rPr lang="en-US" sz="2000" dirty="0" smtClean="0"/>
              <a:t> advantage—and leads to monopoly.</a:t>
            </a:r>
          </a:p>
          <a:p>
            <a:pPr marL="227013" indent="-17145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Unregulated private monopolies select inefficient levels of output.</a:t>
            </a:r>
          </a:p>
          <a:p>
            <a:pPr marL="227013" indent="-171450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17145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 governments either:</a:t>
            </a:r>
          </a:p>
          <a:p>
            <a:pPr marL="460375" lvl="4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Regulate private monopoly or</a:t>
            </a:r>
          </a:p>
          <a:p>
            <a:pPr marL="460375" lvl="4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Set up a government monopoly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0853" y="1441209"/>
            <a:ext cx="389228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Government Monopoly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83643"/>
            <a:ext cx="7452360" cy="4236157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NY has lotteries and “</a:t>
            </a:r>
            <a:r>
              <a:rPr lang="en-US" sz="2000" dirty="0" err="1" smtClean="0"/>
              <a:t>racinos</a:t>
            </a:r>
            <a:r>
              <a:rPr lang="en-US" sz="2000" dirty="0" smtClean="0"/>
              <a:t>” and Native-American casinos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 November 2014, voters passed a constitutional amendment to permit a limited number of private (but taxed) casinos; projects have been selected, and some built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asinos (≈ addictive slot machines) are a growth industry; they exist in 39 states.  </a:t>
            </a:r>
          </a:p>
          <a:p>
            <a:pPr marL="0" indent="0">
              <a:lnSpc>
                <a:spcPct val="50000"/>
              </a:lnSpc>
              <a:buNone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4068"/>
            <a:ext cx="343170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Latest From New York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68667"/>
            <a:ext cx="7635240" cy="4379733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asinos </a:t>
            </a:r>
            <a:r>
              <a:rPr lang="en-US" sz="2000" dirty="0"/>
              <a:t>will compete with other forms of gambling and other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entertainment </a:t>
            </a:r>
            <a:r>
              <a:rPr lang="en-US" sz="2000" dirty="0"/>
              <a:t>spending—with an unclear net impact on state revenue.</a:t>
            </a:r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Casino taxes and fees are a particularly regressive source of </a:t>
            </a:r>
            <a:r>
              <a:rPr lang="en-US" sz="2000" dirty="0" smtClean="0"/>
              <a:t>state revenue</a:t>
            </a:r>
            <a:r>
              <a:rPr lang="en-US" sz="2000" dirty="0"/>
              <a:t>.</a:t>
            </a:r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Unlike lotteries, casinos would give the gambling industry a new </a:t>
            </a:r>
            <a:r>
              <a:rPr lang="en-US" sz="2000" dirty="0" smtClean="0"/>
              <a:t>source of </a:t>
            </a:r>
            <a:r>
              <a:rPr lang="en-US" sz="2000" dirty="0"/>
              <a:t>political power.</a:t>
            </a:r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u="sng" dirty="0"/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My views in these casinos appear in an op-ed posted on my web site.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100" u="sng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97199"/>
            <a:ext cx="42672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Latest From New York, 2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89521"/>
            <a:ext cx="7406640" cy="435887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dirty="0"/>
              <a:t>question of legalizing narcotics is conceptually similar to that of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legalizing </a:t>
            </a:r>
            <a:r>
              <a:rPr lang="en-US" sz="2000" dirty="0"/>
              <a:t>gambling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everal states have taken a step in this direction by legalizing recreational marijuana; Colorado </a:t>
            </a:r>
            <a:r>
              <a:rPr lang="en-US" sz="2000" dirty="0"/>
              <a:t>and Washington </a:t>
            </a:r>
            <a:r>
              <a:rPr lang="en-US" sz="2000" dirty="0" smtClean="0"/>
              <a:t>were the first states; Alaska, California, Maine, Massachusetts, and Nevada have now joined them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may all be moot if the Trump Administration decides to enforce federal law, which still prohibits recreational use of marijuana.</a:t>
            </a:r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9147" y="1367135"/>
            <a:ext cx="3047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 Narcotics Stores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89521"/>
            <a:ext cx="7406640" cy="4816079"/>
          </a:xfrm>
        </p:spPr>
        <p:txBody>
          <a:bodyPr>
            <a:normAutofit fontScale="92500" lnSpcReduction="20000"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impact of legal recreational marijuana is not yet known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olorado and Washington have collected more revenue than expected,* but no one has calculated net revenue after lost sales taxes from purchases of other items that would be made without legal marijuana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lthough the legalization of marijuana is a significant change, it is a  difficult change to evaluate. </a:t>
            </a:r>
          </a:p>
          <a:p>
            <a:pPr marL="391605" lvl="1" indent="-227013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888" dirty="0" smtClean="0"/>
              <a:t>Some studies count the number of traffic accidents in which a driver tested positive for marijuana, but these studies cannot determine whether marijuana was the cause of an accident.</a:t>
            </a:r>
          </a:p>
          <a:p>
            <a:pPr marL="391605" lvl="1" indent="-227013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888" dirty="0" smtClean="0"/>
              <a:t>Changes in behavior due to marijuana are difficult to determine.</a:t>
            </a:r>
          </a:p>
          <a:p>
            <a:pPr marL="227013" indent="-227013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t this point, legalization of marijuana is popular in several states, but we still do not know the costs and benefits.</a:t>
            </a:r>
          </a:p>
          <a:p>
            <a:pPr marL="227013" indent="-227013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* See: </a:t>
            </a:r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taxfoundation.org/article/marijuana-legalization-and-taxes-federal-revenue-impact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9147" y="1367135"/>
            <a:ext cx="3271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 Narcotics Stores?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30281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784013"/>
            <a:ext cx="7467600" cy="4206479"/>
          </a:xfrm>
        </p:spPr>
        <p:txBody>
          <a:bodyPr/>
          <a:lstStyle/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What about “harder” drugs, such as cocaine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</a:t>
            </a:r>
            <a:r>
              <a:rPr lang="en-US" sz="2000" dirty="0"/>
              <a:t>this case the </a:t>
            </a:r>
            <a:r>
              <a:rPr lang="en-US" sz="2000" b="1" dirty="0"/>
              <a:t>social costs</a:t>
            </a:r>
            <a:r>
              <a:rPr lang="en-US" sz="2000" dirty="0"/>
              <a:t> may be much higher</a:t>
            </a:r>
            <a:r>
              <a:rPr lang="en-US" sz="2000" dirty="0" smtClean="0"/>
              <a:t>.</a:t>
            </a:r>
            <a:br>
              <a:rPr lang="en-US" sz="2000" dirty="0" smtClean="0"/>
            </a:br>
            <a:endParaRPr lang="en-US" sz="2000" dirty="0"/>
          </a:p>
          <a:p>
            <a:pPr marL="460375" lvl="4" indent="-233363">
              <a:lnSpc>
                <a:spcPct val="120000"/>
              </a:lnSpc>
              <a:buFont typeface="Courier New" panose="02070309020205020404" pitchFamily="49" charset="0"/>
              <a:buChar char="o"/>
              <a:tabLst>
                <a:tab pos="569913" algn="l"/>
              </a:tabLst>
            </a:pPr>
            <a:r>
              <a:rPr lang="en-US" sz="2000" dirty="0"/>
              <a:t>More people may become addicted.</a:t>
            </a:r>
          </a:p>
          <a:p>
            <a:pPr marL="460375" lvl="4" indent="-233363">
              <a:lnSpc>
                <a:spcPct val="120000"/>
              </a:lnSpc>
              <a:buFont typeface="Courier New" panose="02070309020205020404" pitchFamily="49" charset="0"/>
              <a:buChar char="o"/>
              <a:tabLst>
                <a:tab pos="569913" algn="l"/>
              </a:tabLst>
            </a:pPr>
            <a:r>
              <a:rPr lang="en-US" sz="2000" dirty="0"/>
              <a:t>The consequences of addiction for an individual are more severe.</a:t>
            </a:r>
          </a:p>
          <a:p>
            <a:pPr marL="460375" lvl="4" indent="-233363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  <a:tabLst>
                <a:tab pos="569913" algn="l"/>
              </a:tabLst>
            </a:pPr>
            <a:r>
              <a:rPr lang="en-US" sz="2000" dirty="0"/>
              <a:t>The consequences of addiction for society are more severe</a:t>
            </a:r>
            <a:r>
              <a:rPr lang="en-US" sz="2000" dirty="0" smtClean="0"/>
              <a:t>.</a:t>
            </a:r>
            <a:br>
              <a:rPr lang="en-US" sz="2000" dirty="0" smtClean="0"/>
            </a:br>
            <a:endParaRPr lang="en-US" sz="2000" dirty="0"/>
          </a:p>
          <a:p>
            <a:pPr marL="227013" indent="-223838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addition, </a:t>
            </a:r>
            <a:r>
              <a:rPr lang="en-US" sz="2000" b="1" dirty="0" smtClean="0"/>
              <a:t>economies of scale</a:t>
            </a:r>
            <a:r>
              <a:rPr lang="en-US" sz="2000" dirty="0" smtClean="0"/>
              <a:t> may not be large, so it may be difficult to keep out private firms.</a:t>
            </a:r>
          </a:p>
          <a:p>
            <a:pPr eaLnBrk="1" hangingPunct="1"/>
            <a:endParaRPr lang="en-US" sz="195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89272" y="1351656"/>
            <a:ext cx="3271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</a:t>
            </a:r>
            <a:r>
              <a:rPr lang="en-US" sz="2400" b="1" dirty="0" smtClean="0">
                <a:solidFill>
                  <a:srgbClr val="BD582C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Narcotics Stores?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14102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79634"/>
            <a:ext cx="7441933" cy="4468766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</a:t>
            </a:r>
            <a:r>
              <a:rPr lang="en-US" sz="2000" dirty="0"/>
              <a:t>may lead to a Hobson’s choice for governments after legalization:</a:t>
            </a:r>
          </a:p>
          <a:p>
            <a:pPr marL="460375" indent="-234950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If government (or legal private) stores set high prices to discourage narcotics use and minimize social costs, unregulated private firms could offer narcotics at lower prices.</a:t>
            </a:r>
          </a:p>
          <a:p>
            <a:pPr marL="460375" indent="-234950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If government stores set low prices to drive out private competition, violence would drop, but addiction might become a major social problem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ith these behavioral responses, the social costs of narcotics might go up either way. </a:t>
            </a:r>
          </a:p>
          <a:p>
            <a:pPr eaLnBrk="1" hangingPunct="1">
              <a:spcAft>
                <a:spcPts val="1800"/>
              </a:spcAft>
            </a:pPr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08200"/>
            <a:ext cx="3340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Aft>
                <a:spcPts val="1800"/>
              </a:spcAft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 Narcotics Stores? 4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5236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 </a:t>
            </a:r>
            <a:r>
              <a:rPr lang="en-US" sz="2000" dirty="0"/>
              <a:t>contrary view is that the main social cost issue is the </a:t>
            </a:r>
            <a:r>
              <a:rPr lang="en-US" sz="2000" dirty="0" smtClean="0"/>
              <a:t>violence</a:t>
            </a:r>
            <a:br>
              <a:rPr lang="en-US" sz="2000" dirty="0" smtClean="0"/>
            </a:br>
            <a:r>
              <a:rPr lang="en-US" sz="2000" dirty="0" smtClean="0"/>
              <a:t>  </a:t>
            </a:r>
            <a:r>
              <a:rPr lang="en-US" sz="2000" dirty="0"/>
              <a:t>associated with the drug trad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If private firms who enforce contracts through violence are driven </a:t>
            </a:r>
            <a:r>
              <a:rPr lang="en-US" sz="2000" dirty="0" smtClean="0"/>
              <a:t>out</a:t>
            </a:r>
            <a:br>
              <a:rPr lang="en-US" sz="2000" dirty="0" smtClean="0"/>
            </a:br>
            <a:r>
              <a:rPr lang="en-US" sz="2000" dirty="0" smtClean="0"/>
              <a:t>of </a:t>
            </a:r>
            <a:r>
              <a:rPr lang="en-US" sz="2000" dirty="0"/>
              <a:t>business by low-cost narcotics in government (or government </a:t>
            </a:r>
            <a:r>
              <a:rPr lang="en-US" sz="2000" dirty="0" smtClean="0"/>
              <a:t> regulated</a:t>
            </a:r>
            <a:r>
              <a:rPr lang="en-US" sz="2000" dirty="0"/>
              <a:t>) stores, the savings to society might be hug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ose believe the benefits from lower violence exceed the costs from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higher </a:t>
            </a:r>
            <a:r>
              <a:rPr lang="en-US" sz="2000" dirty="0"/>
              <a:t>addiction support legalizing narcotic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Problems of poisoning also might be eased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4512" y="1359205"/>
            <a:ext cx="3271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 Narcotics Stores? 5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600200" y="893595"/>
            <a:ext cx="6248574" cy="6686098"/>
            <a:chOff x="1800" y="1440"/>
            <a:chExt cx="9633" cy="8280"/>
          </a:xfrm>
        </p:grpSpPr>
        <p:sp>
          <p:nvSpPr>
            <p:cNvPr id="7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600" y="2520"/>
              <a:ext cx="432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P</a:t>
              </a: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7680" y="44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AC</a:t>
              </a: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860" y="2520"/>
              <a:ext cx="126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R</a:t>
              </a: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2700" y="4137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ven</a:t>
              </a:r>
              <a:endParaRPr lang="en-US" sz="1600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2355" y="6280"/>
              <a:ext cx="9078" cy="17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Government monopoly can raise revenue by setting price anywhere between the break-even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even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 and the private monopoly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mon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.  It loses money at the efficient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eff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.</a:t>
              </a: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3780" y="3420"/>
              <a:ext cx="3780" cy="1260"/>
            </a:xfrm>
            <a:custGeom>
              <a:avLst/>
              <a:gdLst>
                <a:gd name="T0" fmla="*/ 0 w 3600"/>
                <a:gd name="T1" fmla="*/ 0 h 1440"/>
                <a:gd name="T2" fmla="*/ 1696 w 3600"/>
                <a:gd name="T3" fmla="*/ 127 h 1440"/>
                <a:gd name="T4" fmla="*/ 3733 w 3600"/>
                <a:gd name="T5" fmla="*/ 191 h 1440"/>
                <a:gd name="T6" fmla="*/ 6787 w 3600"/>
                <a:gd name="T7" fmla="*/ 254 h 14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1440"/>
                <a:gd name="T14" fmla="*/ 3600 w 3600"/>
                <a:gd name="T15" fmla="*/ 1440 h 14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1440">
                  <a:moveTo>
                    <a:pt x="0" y="0"/>
                  </a:moveTo>
                  <a:cubicBezTo>
                    <a:pt x="285" y="270"/>
                    <a:pt x="570" y="540"/>
                    <a:pt x="900" y="720"/>
                  </a:cubicBezTo>
                  <a:cubicBezTo>
                    <a:pt x="1230" y="900"/>
                    <a:pt x="1530" y="960"/>
                    <a:pt x="1980" y="1080"/>
                  </a:cubicBezTo>
                  <a:cubicBezTo>
                    <a:pt x="2430" y="1200"/>
                    <a:pt x="3015" y="1320"/>
                    <a:pt x="3600" y="144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3960" y="4500"/>
              <a:ext cx="3780" cy="720"/>
            </a:xfrm>
            <a:custGeom>
              <a:avLst/>
              <a:gdLst>
                <a:gd name="T0" fmla="*/ 0 w 3780"/>
                <a:gd name="T1" fmla="*/ 0 h 720"/>
                <a:gd name="T2" fmla="*/ 1440 w 3780"/>
                <a:gd name="T3" fmla="*/ 360 h 720"/>
                <a:gd name="T4" fmla="*/ 3780 w 3780"/>
                <a:gd name="T5" fmla="*/ 720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7960" y="494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2700" y="3340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mon</a:t>
              </a:r>
              <a:endParaRPr lang="en-US" sz="1600" dirty="0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3600" y="5220"/>
              <a:ext cx="37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 flipV="1">
              <a:off x="3600" y="444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3600" y="2520"/>
              <a:ext cx="216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V="1">
              <a:off x="5220" y="3740"/>
              <a:ext cx="1" cy="18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 flipV="1">
              <a:off x="3600" y="3680"/>
              <a:ext cx="162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H="1">
              <a:off x="4320" y="2880"/>
              <a:ext cx="54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5560" y="3500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40268375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f the government monopoly uses the private monopoly price it:</a:t>
            </a:r>
          </a:p>
          <a:p>
            <a:pPr marL="460375" lvl="5" indent="-233363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Maximizes its revenue</a:t>
            </a:r>
          </a:p>
          <a:p>
            <a:pPr marL="460375" lvl="5" indent="-233363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Causes the same distortion as the private monopoly!</a:t>
            </a:r>
          </a:p>
          <a:p>
            <a:pPr marL="460375" lvl="5" indent="-233363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ransforms monopoly profits into government revenue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Even at the monopoly price, consumer surplus (CS) is generated, but </a:t>
            </a:r>
            <a:br>
              <a:rPr lang="en-US" sz="2000" dirty="0" smtClean="0"/>
            </a:br>
            <a:r>
              <a:rPr lang="en-US" sz="2000" dirty="0" smtClean="0"/>
              <a:t> there is a clear </a:t>
            </a:r>
            <a:r>
              <a:rPr lang="en-US" sz="2000" b="1" dirty="0" smtClean="0"/>
              <a:t>trade-off</a:t>
            </a:r>
            <a:r>
              <a:rPr lang="en-US" sz="2000" dirty="0" smtClean="0"/>
              <a:t> between CS and government revenu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10969"/>
            <a:ext cx="268400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onopoly Pricing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02093"/>
            <a:ext cx="7452360" cy="4217708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f the government sets the efficient price, it</a:t>
            </a:r>
          </a:p>
          <a:p>
            <a:pPr marL="460375" lvl="5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Maximizes consumer surplus in this market,</a:t>
            </a:r>
          </a:p>
          <a:p>
            <a:pPr marL="460375" lvl="5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But it loses money</a:t>
            </a:r>
          </a:p>
          <a:p>
            <a:pPr marL="460375" lvl="5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nd must raise revenue elsewhere, undoubtedly causing distortion (i.e. lost consumer surplus) in other markets.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e will pursue these issues in the next clas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295400"/>
            <a:ext cx="2684004" cy="505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spcAft>
                <a:spcPts val="1800"/>
              </a:spcAft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onopoly Pricing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452360" cy="4419599"/>
          </a:xfrm>
          <a:noFill/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dirty="0" smtClean="0"/>
              <a:t>Reason 2:  Regulation</a:t>
            </a:r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Governments sometimes decide to monopolize a good or service on </a:t>
            </a:r>
            <a:br>
              <a:rPr lang="en-US" sz="2000" dirty="0" smtClean="0"/>
            </a:br>
            <a:r>
              <a:rPr lang="en-US" sz="2000" dirty="0" smtClean="0"/>
              <a:t> policy ground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Hence they prohibit private production and provide the product </a:t>
            </a:r>
            <a:br>
              <a:rPr lang="en-US" sz="2000" dirty="0" smtClean="0"/>
            </a:br>
            <a:r>
              <a:rPr lang="en-US" sz="2000" dirty="0" smtClean="0"/>
              <a:t> themselv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case involves the same trade-off between CS and government </a:t>
            </a:r>
            <a:br>
              <a:rPr lang="en-US" sz="2000" dirty="0" smtClean="0"/>
            </a:br>
            <a:r>
              <a:rPr lang="en-US" sz="2000" dirty="0" smtClean="0"/>
              <a:t> revenue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4068"/>
            <a:ext cx="389228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Government Monopoly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33450" y="1447800"/>
            <a:ext cx="4629150" cy="401058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</a:rPr>
              <a:t>Monopoly Pricing, 4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</p:txBody>
      </p:sp>
      <p:grpSp>
        <p:nvGrpSpPr>
          <p:cNvPr id="10244" name="Group 4"/>
          <p:cNvGrpSpPr>
            <a:grpSpLocks noChangeAspect="1"/>
          </p:cNvGrpSpPr>
          <p:nvPr/>
        </p:nvGrpSpPr>
        <p:grpSpPr bwMode="auto">
          <a:xfrm>
            <a:off x="1524189" y="1447800"/>
            <a:ext cx="6400546" cy="5934595"/>
            <a:chOff x="1123" y="1400"/>
            <a:chExt cx="10742" cy="8280"/>
          </a:xfrm>
        </p:grpSpPr>
        <p:sp>
          <p:nvSpPr>
            <p:cNvPr id="10245" name="AutoShape 5"/>
            <p:cNvSpPr>
              <a:spLocks noChangeAspect="1" noChangeArrowheads="1"/>
            </p:cNvSpPr>
            <p:nvPr/>
          </p:nvSpPr>
          <p:spPr bwMode="auto">
            <a:xfrm>
              <a:off x="1890" y="140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3600" y="2520"/>
              <a:ext cx="432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7860" y="450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AC = MC</a:t>
              </a: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4860" y="2520"/>
              <a:ext cx="126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R</a:t>
              </a: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1890" y="4370"/>
              <a:ext cx="1770" cy="121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ff</a:t>
              </a:r>
              <a:r>
                <a:rPr lang="en-US" sz="1600" baseline="-25000" dirty="0"/>
                <a:t> </a:t>
              </a:r>
              <a:r>
                <a:rPr lang="en-US" sz="1600" dirty="0"/>
                <a:t>=</a:t>
              </a:r>
              <a:r>
                <a:rPr lang="en-US" sz="1600" dirty="0" err="1"/>
                <a:t>P</a:t>
              </a:r>
              <a:r>
                <a:rPr lang="en-US" sz="1600" baseline="-25000" dirty="0" err="1"/>
                <a:t>even</a:t>
              </a:r>
              <a:endParaRPr lang="en-US" sz="1600" dirty="0"/>
            </a:p>
          </p:txBody>
        </p:sp>
        <p:sp>
          <p:nvSpPr>
            <p:cNvPr id="10256" name="Rectangle 16"/>
            <p:cNvSpPr>
              <a:spLocks noChangeArrowheads="1"/>
            </p:cNvSpPr>
            <p:nvPr/>
          </p:nvSpPr>
          <p:spPr bwMode="auto">
            <a:xfrm>
              <a:off x="1123" y="6398"/>
              <a:ext cx="10742" cy="17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Government monopoly can raise revenue by setting price anywhere between the break-even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even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, which is the efficient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eff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, and the private monopoly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mon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.</a:t>
              </a:r>
            </a:p>
          </p:txBody>
        </p:sp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2568" y="3340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mon</a:t>
              </a:r>
              <a:endParaRPr lang="en-US" sz="1600" dirty="0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>
              <a:off x="3600" y="2520"/>
              <a:ext cx="216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 flipV="1">
              <a:off x="5220" y="3740"/>
              <a:ext cx="1" cy="18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60" name="Line 20"/>
            <p:cNvSpPr>
              <a:spLocks noChangeShapeType="1"/>
            </p:cNvSpPr>
            <p:nvPr/>
          </p:nvSpPr>
          <p:spPr bwMode="auto">
            <a:xfrm flipH="1" flipV="1">
              <a:off x="3600" y="3680"/>
              <a:ext cx="162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 flipH="1">
              <a:off x="4320" y="2880"/>
              <a:ext cx="54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 flipH="1">
              <a:off x="5560" y="3500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63" name="Line 23"/>
            <p:cNvSpPr>
              <a:spLocks noChangeShapeType="1"/>
            </p:cNvSpPr>
            <p:nvPr/>
          </p:nvSpPr>
          <p:spPr bwMode="auto">
            <a:xfrm>
              <a:off x="3600" y="4800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82841"/>
            <a:ext cx="7543800" cy="446555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According </a:t>
            </a:r>
            <a:r>
              <a:rPr lang="en-US" sz="2000" dirty="0"/>
              <a:t>to </a:t>
            </a:r>
            <a:r>
              <a:rPr lang="en-US" sz="2000" dirty="0" smtClean="0"/>
              <a:t>the Census, 16 </a:t>
            </a:r>
            <a:r>
              <a:rPr lang="en-US" sz="2000" dirty="0"/>
              <a:t>states have a state-run liquor monopoly,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sometimes </a:t>
            </a:r>
            <a:r>
              <a:rPr lang="en-US" sz="2000" dirty="0"/>
              <a:t>at the wholesale level, sometimes for both wholesale and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retail</a:t>
            </a:r>
            <a:r>
              <a:rPr lang="en-US" sz="2000" dirty="0"/>
              <a:t>. </a:t>
            </a: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This </a:t>
            </a:r>
            <a:r>
              <a:rPr lang="en-US" sz="2000" dirty="0"/>
              <a:t>reflects the prohibition tradition in some states—not a natural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monopoly</a:t>
            </a:r>
            <a:r>
              <a:rPr lang="en-US" sz="2000" dirty="0"/>
              <a:t>.</a:t>
            </a: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It </a:t>
            </a:r>
            <a:r>
              <a:rPr lang="en-US" sz="2000" dirty="0"/>
              <a:t>gives the state control over advertising and sales.</a:t>
            </a: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It </a:t>
            </a:r>
            <a:r>
              <a:rPr lang="en-US" sz="2000" dirty="0"/>
              <a:t>boosts exporting because a state can charge a high price to </a:t>
            </a:r>
            <a:r>
              <a:rPr lang="en-US" sz="2000" dirty="0" smtClean="0"/>
              <a:t>non-</a:t>
            </a:r>
            <a:br>
              <a:rPr lang="en-US" sz="2000" dirty="0" smtClean="0"/>
            </a:br>
            <a:r>
              <a:rPr lang="en-US" sz="2000" dirty="0" smtClean="0"/>
              <a:t> residents </a:t>
            </a:r>
            <a:r>
              <a:rPr lang="en-US" sz="2000" dirty="0"/>
              <a:t>even if it cannot tax the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63724"/>
            <a:ext cx="31187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tate-Run Liquor Stor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1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87637</TotalTime>
  <Words>1877</Words>
  <Application>Microsoft Office PowerPoint</Application>
  <PresentationFormat>On-screen Show (4:3)</PresentationFormat>
  <Paragraphs>375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1_Retrospect</vt:lpstr>
      <vt:lpstr>Equation</vt:lpstr>
      <vt:lpstr>State and Local Public Finance Professor Yinger Spring 201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64</cp:revision>
  <dcterms:created xsi:type="dcterms:W3CDTF">2005-12-18T15:49:22Z</dcterms:created>
  <dcterms:modified xsi:type="dcterms:W3CDTF">2019-02-19T17:48:09Z</dcterms:modified>
</cp:coreProperties>
</file>